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9E8" w:rsidRDefault="00321DA6">
      <w:r w:rsidRPr="00321DA6">
        <w:rPr>
          <w:position w:val="-8"/>
        </w:rPr>
        <w:object w:dxaOrig="2920" w:dyaOrig="5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251.2pt" o:ole="">
            <v:imagedata r:id="rId5" o:title=""/>
          </v:shape>
          <o:OLEObject Type="Embed" ProgID="Equation.DSMT4" ShapeID="_x0000_i1025" DrawAspect="Content" ObjectID="_1552328914" r:id="rId6"/>
        </w:object>
      </w:r>
      <w:bookmarkStart w:id="0" w:name="_GoBack"/>
      <w:bookmarkEnd w:id="0"/>
    </w:p>
    <w:sectPr w:rsidR="00F629E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DA6"/>
    <w:rsid w:val="00002154"/>
    <w:rsid w:val="00006C2A"/>
    <w:rsid w:val="00007494"/>
    <w:rsid w:val="000107EA"/>
    <w:rsid w:val="000224FD"/>
    <w:rsid w:val="00024C3D"/>
    <w:rsid w:val="0003202A"/>
    <w:rsid w:val="00033552"/>
    <w:rsid w:val="00044A33"/>
    <w:rsid w:val="000460A8"/>
    <w:rsid w:val="00046BAB"/>
    <w:rsid w:val="00046F04"/>
    <w:rsid w:val="00052E35"/>
    <w:rsid w:val="0005305D"/>
    <w:rsid w:val="0005644A"/>
    <w:rsid w:val="00062034"/>
    <w:rsid w:val="00062224"/>
    <w:rsid w:val="000643F6"/>
    <w:rsid w:val="00067800"/>
    <w:rsid w:val="00067E3A"/>
    <w:rsid w:val="000725D0"/>
    <w:rsid w:val="00074290"/>
    <w:rsid w:val="000742C2"/>
    <w:rsid w:val="00080D5C"/>
    <w:rsid w:val="00082FA9"/>
    <w:rsid w:val="00085CD4"/>
    <w:rsid w:val="00086F8C"/>
    <w:rsid w:val="00097B9A"/>
    <w:rsid w:val="00097FA1"/>
    <w:rsid w:val="000A2649"/>
    <w:rsid w:val="000A26D2"/>
    <w:rsid w:val="000B1049"/>
    <w:rsid w:val="000B1AA3"/>
    <w:rsid w:val="000B4C27"/>
    <w:rsid w:val="000C0637"/>
    <w:rsid w:val="000C40DA"/>
    <w:rsid w:val="000C5CE2"/>
    <w:rsid w:val="000C5ECC"/>
    <w:rsid w:val="000C75FE"/>
    <w:rsid w:val="000D01B4"/>
    <w:rsid w:val="000D0263"/>
    <w:rsid w:val="000D19BC"/>
    <w:rsid w:val="000D4E66"/>
    <w:rsid w:val="000E24D2"/>
    <w:rsid w:val="000E3AD5"/>
    <w:rsid w:val="000E7311"/>
    <w:rsid w:val="000E7997"/>
    <w:rsid w:val="000E7A5F"/>
    <w:rsid w:val="000F3E55"/>
    <w:rsid w:val="00101210"/>
    <w:rsid w:val="0010450D"/>
    <w:rsid w:val="0010539F"/>
    <w:rsid w:val="00112066"/>
    <w:rsid w:val="0011699E"/>
    <w:rsid w:val="00116CD9"/>
    <w:rsid w:val="00120A2C"/>
    <w:rsid w:val="00124E92"/>
    <w:rsid w:val="00125000"/>
    <w:rsid w:val="001332C6"/>
    <w:rsid w:val="001348CF"/>
    <w:rsid w:val="00136252"/>
    <w:rsid w:val="0014310B"/>
    <w:rsid w:val="00143389"/>
    <w:rsid w:val="00144DBF"/>
    <w:rsid w:val="0014702B"/>
    <w:rsid w:val="00151C52"/>
    <w:rsid w:val="001551EE"/>
    <w:rsid w:val="00160FAA"/>
    <w:rsid w:val="001635C5"/>
    <w:rsid w:val="00164F02"/>
    <w:rsid w:val="00171B38"/>
    <w:rsid w:val="00181462"/>
    <w:rsid w:val="001824B6"/>
    <w:rsid w:val="001831B5"/>
    <w:rsid w:val="0018554F"/>
    <w:rsid w:val="001950AA"/>
    <w:rsid w:val="001A25C6"/>
    <w:rsid w:val="001A2C7C"/>
    <w:rsid w:val="001A2E7D"/>
    <w:rsid w:val="001A36A3"/>
    <w:rsid w:val="001A7AB7"/>
    <w:rsid w:val="001B2D74"/>
    <w:rsid w:val="001C1645"/>
    <w:rsid w:val="001C68CC"/>
    <w:rsid w:val="001C74D4"/>
    <w:rsid w:val="001D0FE3"/>
    <w:rsid w:val="001D26D1"/>
    <w:rsid w:val="001D5401"/>
    <w:rsid w:val="001E03AB"/>
    <w:rsid w:val="001E2943"/>
    <w:rsid w:val="001E3479"/>
    <w:rsid w:val="001E3C7A"/>
    <w:rsid w:val="001E5440"/>
    <w:rsid w:val="001E58C0"/>
    <w:rsid w:val="001F1D38"/>
    <w:rsid w:val="001F7DC8"/>
    <w:rsid w:val="002057F2"/>
    <w:rsid w:val="0020587E"/>
    <w:rsid w:val="002105A5"/>
    <w:rsid w:val="00215FAA"/>
    <w:rsid w:val="00220657"/>
    <w:rsid w:val="002317DB"/>
    <w:rsid w:val="00234F48"/>
    <w:rsid w:val="0023676E"/>
    <w:rsid w:val="00241F68"/>
    <w:rsid w:val="00242054"/>
    <w:rsid w:val="00245CD1"/>
    <w:rsid w:val="00251A3E"/>
    <w:rsid w:val="00252708"/>
    <w:rsid w:val="00255244"/>
    <w:rsid w:val="002625FA"/>
    <w:rsid w:val="0026599E"/>
    <w:rsid w:val="00266C63"/>
    <w:rsid w:val="00273D6E"/>
    <w:rsid w:val="002765AB"/>
    <w:rsid w:val="00280205"/>
    <w:rsid w:val="002808D3"/>
    <w:rsid w:val="0028094E"/>
    <w:rsid w:val="0028122C"/>
    <w:rsid w:val="0028351F"/>
    <w:rsid w:val="00284BAE"/>
    <w:rsid w:val="00286D0E"/>
    <w:rsid w:val="00291BF1"/>
    <w:rsid w:val="0029580C"/>
    <w:rsid w:val="002A0959"/>
    <w:rsid w:val="002A16D3"/>
    <w:rsid w:val="002A2549"/>
    <w:rsid w:val="002A480B"/>
    <w:rsid w:val="002A69B3"/>
    <w:rsid w:val="002A6B3A"/>
    <w:rsid w:val="002A6C4E"/>
    <w:rsid w:val="002A6EF2"/>
    <w:rsid w:val="002B52E1"/>
    <w:rsid w:val="002C12AA"/>
    <w:rsid w:val="002C437A"/>
    <w:rsid w:val="002C4EFC"/>
    <w:rsid w:val="002C7DA4"/>
    <w:rsid w:val="002D20B4"/>
    <w:rsid w:val="002D4B8B"/>
    <w:rsid w:val="002D7B2F"/>
    <w:rsid w:val="002E5A10"/>
    <w:rsid w:val="002E5A42"/>
    <w:rsid w:val="002E67EA"/>
    <w:rsid w:val="002E6FC2"/>
    <w:rsid w:val="002E7952"/>
    <w:rsid w:val="002F1D19"/>
    <w:rsid w:val="002F324B"/>
    <w:rsid w:val="002F6739"/>
    <w:rsid w:val="00301AAB"/>
    <w:rsid w:val="00305362"/>
    <w:rsid w:val="00306E17"/>
    <w:rsid w:val="003075AE"/>
    <w:rsid w:val="003110F1"/>
    <w:rsid w:val="00316878"/>
    <w:rsid w:val="00321DA6"/>
    <w:rsid w:val="00332E7C"/>
    <w:rsid w:val="00335500"/>
    <w:rsid w:val="00344505"/>
    <w:rsid w:val="003464E3"/>
    <w:rsid w:val="003512EE"/>
    <w:rsid w:val="00352434"/>
    <w:rsid w:val="00353C8D"/>
    <w:rsid w:val="00355096"/>
    <w:rsid w:val="00365D3B"/>
    <w:rsid w:val="003704B3"/>
    <w:rsid w:val="00371D6D"/>
    <w:rsid w:val="00372E86"/>
    <w:rsid w:val="0037340D"/>
    <w:rsid w:val="00373B5C"/>
    <w:rsid w:val="00375BE5"/>
    <w:rsid w:val="00376104"/>
    <w:rsid w:val="003800D7"/>
    <w:rsid w:val="0038029F"/>
    <w:rsid w:val="00390DE2"/>
    <w:rsid w:val="00391C67"/>
    <w:rsid w:val="0039320D"/>
    <w:rsid w:val="003951A0"/>
    <w:rsid w:val="00395F32"/>
    <w:rsid w:val="00396F34"/>
    <w:rsid w:val="003972F1"/>
    <w:rsid w:val="003A0A4D"/>
    <w:rsid w:val="003A2E40"/>
    <w:rsid w:val="003B0384"/>
    <w:rsid w:val="003B094F"/>
    <w:rsid w:val="003B0A40"/>
    <w:rsid w:val="003B6D7C"/>
    <w:rsid w:val="003C0EE3"/>
    <w:rsid w:val="003C1CC2"/>
    <w:rsid w:val="003D05FE"/>
    <w:rsid w:val="003D0AF8"/>
    <w:rsid w:val="003D3553"/>
    <w:rsid w:val="003D4EB5"/>
    <w:rsid w:val="003E057A"/>
    <w:rsid w:val="003E3972"/>
    <w:rsid w:val="003E4FB8"/>
    <w:rsid w:val="003E500B"/>
    <w:rsid w:val="003E6C0E"/>
    <w:rsid w:val="003F04A0"/>
    <w:rsid w:val="003F3037"/>
    <w:rsid w:val="003F364D"/>
    <w:rsid w:val="003F3656"/>
    <w:rsid w:val="003F5727"/>
    <w:rsid w:val="003F6286"/>
    <w:rsid w:val="003F6E67"/>
    <w:rsid w:val="00400432"/>
    <w:rsid w:val="004050B7"/>
    <w:rsid w:val="004103BA"/>
    <w:rsid w:val="0041320E"/>
    <w:rsid w:val="00414F46"/>
    <w:rsid w:val="004156E5"/>
    <w:rsid w:val="00416B0B"/>
    <w:rsid w:val="0041728E"/>
    <w:rsid w:val="00425BF4"/>
    <w:rsid w:val="00445A7E"/>
    <w:rsid w:val="0045343E"/>
    <w:rsid w:val="00455BA8"/>
    <w:rsid w:val="00457236"/>
    <w:rsid w:val="004606D4"/>
    <w:rsid w:val="004701E4"/>
    <w:rsid w:val="004713FE"/>
    <w:rsid w:val="00473643"/>
    <w:rsid w:val="00476356"/>
    <w:rsid w:val="00477B53"/>
    <w:rsid w:val="00480900"/>
    <w:rsid w:val="004810C3"/>
    <w:rsid w:val="00482E3D"/>
    <w:rsid w:val="004842F7"/>
    <w:rsid w:val="00492F57"/>
    <w:rsid w:val="0049379A"/>
    <w:rsid w:val="004A08BB"/>
    <w:rsid w:val="004A2D1C"/>
    <w:rsid w:val="004A720A"/>
    <w:rsid w:val="004B240A"/>
    <w:rsid w:val="004B252E"/>
    <w:rsid w:val="004B3E69"/>
    <w:rsid w:val="004B40AC"/>
    <w:rsid w:val="004C0AFF"/>
    <w:rsid w:val="004C0CEC"/>
    <w:rsid w:val="004C1FC1"/>
    <w:rsid w:val="004C7860"/>
    <w:rsid w:val="004C79B4"/>
    <w:rsid w:val="004D04E4"/>
    <w:rsid w:val="004D073E"/>
    <w:rsid w:val="004D26DD"/>
    <w:rsid w:val="004E02E5"/>
    <w:rsid w:val="004E3001"/>
    <w:rsid w:val="004F3A76"/>
    <w:rsid w:val="004F4717"/>
    <w:rsid w:val="004F7066"/>
    <w:rsid w:val="004F70C8"/>
    <w:rsid w:val="00501E2D"/>
    <w:rsid w:val="0050427E"/>
    <w:rsid w:val="00505517"/>
    <w:rsid w:val="00507263"/>
    <w:rsid w:val="00507973"/>
    <w:rsid w:val="00507B0F"/>
    <w:rsid w:val="00512CBE"/>
    <w:rsid w:val="0052105B"/>
    <w:rsid w:val="0052284E"/>
    <w:rsid w:val="00522986"/>
    <w:rsid w:val="00523796"/>
    <w:rsid w:val="00525D81"/>
    <w:rsid w:val="00533657"/>
    <w:rsid w:val="00533F47"/>
    <w:rsid w:val="00540717"/>
    <w:rsid w:val="005411FA"/>
    <w:rsid w:val="00543C66"/>
    <w:rsid w:val="00546442"/>
    <w:rsid w:val="00550BDA"/>
    <w:rsid w:val="0055749F"/>
    <w:rsid w:val="005717F3"/>
    <w:rsid w:val="00573E6E"/>
    <w:rsid w:val="00574ED4"/>
    <w:rsid w:val="00580736"/>
    <w:rsid w:val="00581DD9"/>
    <w:rsid w:val="005820FA"/>
    <w:rsid w:val="00585287"/>
    <w:rsid w:val="0059167C"/>
    <w:rsid w:val="00593C50"/>
    <w:rsid w:val="00596C3D"/>
    <w:rsid w:val="005A2D8D"/>
    <w:rsid w:val="005A6C14"/>
    <w:rsid w:val="005B15C0"/>
    <w:rsid w:val="005B2F9D"/>
    <w:rsid w:val="005B3249"/>
    <w:rsid w:val="005B6DF4"/>
    <w:rsid w:val="005B6E01"/>
    <w:rsid w:val="005C07C5"/>
    <w:rsid w:val="005C0A0A"/>
    <w:rsid w:val="005C4DF5"/>
    <w:rsid w:val="005C5399"/>
    <w:rsid w:val="005C67AC"/>
    <w:rsid w:val="005D4A0B"/>
    <w:rsid w:val="005D68A5"/>
    <w:rsid w:val="005D6A28"/>
    <w:rsid w:val="005E063B"/>
    <w:rsid w:val="005E61B1"/>
    <w:rsid w:val="005F00C3"/>
    <w:rsid w:val="005F4100"/>
    <w:rsid w:val="005F44D4"/>
    <w:rsid w:val="005F5479"/>
    <w:rsid w:val="006016BA"/>
    <w:rsid w:val="006043B5"/>
    <w:rsid w:val="0060616D"/>
    <w:rsid w:val="00606F9F"/>
    <w:rsid w:val="006121FE"/>
    <w:rsid w:val="00613A94"/>
    <w:rsid w:val="00614401"/>
    <w:rsid w:val="00614FFA"/>
    <w:rsid w:val="00615EDD"/>
    <w:rsid w:val="0062021A"/>
    <w:rsid w:val="0062338D"/>
    <w:rsid w:val="00623F35"/>
    <w:rsid w:val="00625FF2"/>
    <w:rsid w:val="00626C04"/>
    <w:rsid w:val="00630A7A"/>
    <w:rsid w:val="006374D6"/>
    <w:rsid w:val="006411A2"/>
    <w:rsid w:val="00645A68"/>
    <w:rsid w:val="00650666"/>
    <w:rsid w:val="00651BE8"/>
    <w:rsid w:val="006555D4"/>
    <w:rsid w:val="006614A5"/>
    <w:rsid w:val="00663018"/>
    <w:rsid w:val="00663615"/>
    <w:rsid w:val="00664F28"/>
    <w:rsid w:val="006754A0"/>
    <w:rsid w:val="00675C32"/>
    <w:rsid w:val="00677033"/>
    <w:rsid w:val="00680DDB"/>
    <w:rsid w:val="00681371"/>
    <w:rsid w:val="006833CC"/>
    <w:rsid w:val="00686326"/>
    <w:rsid w:val="00687D0A"/>
    <w:rsid w:val="00690C23"/>
    <w:rsid w:val="00693196"/>
    <w:rsid w:val="0069379C"/>
    <w:rsid w:val="006939DF"/>
    <w:rsid w:val="006944C4"/>
    <w:rsid w:val="00694EEA"/>
    <w:rsid w:val="00695C3C"/>
    <w:rsid w:val="00697020"/>
    <w:rsid w:val="006A527B"/>
    <w:rsid w:val="006B2532"/>
    <w:rsid w:val="006B5A47"/>
    <w:rsid w:val="006B7805"/>
    <w:rsid w:val="006C31FA"/>
    <w:rsid w:val="006C3A82"/>
    <w:rsid w:val="006C504B"/>
    <w:rsid w:val="006C5111"/>
    <w:rsid w:val="006C52B8"/>
    <w:rsid w:val="006C5984"/>
    <w:rsid w:val="006C5BA3"/>
    <w:rsid w:val="006C5D04"/>
    <w:rsid w:val="006C7609"/>
    <w:rsid w:val="006D0104"/>
    <w:rsid w:val="006D039E"/>
    <w:rsid w:val="006D4113"/>
    <w:rsid w:val="006E2AE7"/>
    <w:rsid w:val="006E3D4B"/>
    <w:rsid w:val="006F1BBA"/>
    <w:rsid w:val="006F3E1C"/>
    <w:rsid w:val="006F4336"/>
    <w:rsid w:val="006F73EA"/>
    <w:rsid w:val="00700933"/>
    <w:rsid w:val="007015FA"/>
    <w:rsid w:val="0070179D"/>
    <w:rsid w:val="00702144"/>
    <w:rsid w:val="00703FF2"/>
    <w:rsid w:val="00705EB4"/>
    <w:rsid w:val="00711296"/>
    <w:rsid w:val="00713C16"/>
    <w:rsid w:val="00714358"/>
    <w:rsid w:val="00720F96"/>
    <w:rsid w:val="0072558D"/>
    <w:rsid w:val="00732860"/>
    <w:rsid w:val="00733FCB"/>
    <w:rsid w:val="00736090"/>
    <w:rsid w:val="00740255"/>
    <w:rsid w:val="007409EB"/>
    <w:rsid w:val="007458EC"/>
    <w:rsid w:val="007619BC"/>
    <w:rsid w:val="00763D1B"/>
    <w:rsid w:val="00770896"/>
    <w:rsid w:val="00771B1E"/>
    <w:rsid w:val="00776C01"/>
    <w:rsid w:val="0078040D"/>
    <w:rsid w:val="0078391D"/>
    <w:rsid w:val="00785889"/>
    <w:rsid w:val="007865D5"/>
    <w:rsid w:val="00790E84"/>
    <w:rsid w:val="007A3B3C"/>
    <w:rsid w:val="007A5F38"/>
    <w:rsid w:val="007B084A"/>
    <w:rsid w:val="007B0B59"/>
    <w:rsid w:val="007B256A"/>
    <w:rsid w:val="007B334C"/>
    <w:rsid w:val="007B5AAE"/>
    <w:rsid w:val="007C3BAC"/>
    <w:rsid w:val="007C7FAE"/>
    <w:rsid w:val="007D769A"/>
    <w:rsid w:val="007E0B4B"/>
    <w:rsid w:val="007E6BAF"/>
    <w:rsid w:val="007E75A6"/>
    <w:rsid w:val="007F3DAD"/>
    <w:rsid w:val="007F7997"/>
    <w:rsid w:val="00800CF8"/>
    <w:rsid w:val="00805EB1"/>
    <w:rsid w:val="008061E0"/>
    <w:rsid w:val="008066BE"/>
    <w:rsid w:val="00815633"/>
    <w:rsid w:val="00815F23"/>
    <w:rsid w:val="00816C4E"/>
    <w:rsid w:val="008235F6"/>
    <w:rsid w:val="00833444"/>
    <w:rsid w:val="00834438"/>
    <w:rsid w:val="00836881"/>
    <w:rsid w:val="00837069"/>
    <w:rsid w:val="008400A5"/>
    <w:rsid w:val="00842034"/>
    <w:rsid w:val="00845B44"/>
    <w:rsid w:val="00845E51"/>
    <w:rsid w:val="0084611F"/>
    <w:rsid w:val="00846337"/>
    <w:rsid w:val="00855643"/>
    <w:rsid w:val="0085654F"/>
    <w:rsid w:val="008632D1"/>
    <w:rsid w:val="00872FCC"/>
    <w:rsid w:val="008753CB"/>
    <w:rsid w:val="00876475"/>
    <w:rsid w:val="00876494"/>
    <w:rsid w:val="00880831"/>
    <w:rsid w:val="0088244A"/>
    <w:rsid w:val="00884F07"/>
    <w:rsid w:val="00890F28"/>
    <w:rsid w:val="00891F18"/>
    <w:rsid w:val="00896007"/>
    <w:rsid w:val="00896D86"/>
    <w:rsid w:val="008A0647"/>
    <w:rsid w:val="008A19E2"/>
    <w:rsid w:val="008A1C69"/>
    <w:rsid w:val="008B4DE5"/>
    <w:rsid w:val="008B7D29"/>
    <w:rsid w:val="008C012D"/>
    <w:rsid w:val="008C115A"/>
    <w:rsid w:val="008C6858"/>
    <w:rsid w:val="008D1C63"/>
    <w:rsid w:val="008E3406"/>
    <w:rsid w:val="008E4F1A"/>
    <w:rsid w:val="008E72D3"/>
    <w:rsid w:val="008F0895"/>
    <w:rsid w:val="008F1A1E"/>
    <w:rsid w:val="008F2B62"/>
    <w:rsid w:val="008F4789"/>
    <w:rsid w:val="008F4BE4"/>
    <w:rsid w:val="009030E5"/>
    <w:rsid w:val="0091315A"/>
    <w:rsid w:val="00916AB9"/>
    <w:rsid w:val="0091713F"/>
    <w:rsid w:val="00922202"/>
    <w:rsid w:val="009236EC"/>
    <w:rsid w:val="009252DF"/>
    <w:rsid w:val="009268D8"/>
    <w:rsid w:val="009311C2"/>
    <w:rsid w:val="00933242"/>
    <w:rsid w:val="00933511"/>
    <w:rsid w:val="009336D3"/>
    <w:rsid w:val="009354F0"/>
    <w:rsid w:val="00941A42"/>
    <w:rsid w:val="00942C60"/>
    <w:rsid w:val="00944C97"/>
    <w:rsid w:val="00951482"/>
    <w:rsid w:val="00951F8F"/>
    <w:rsid w:val="00962063"/>
    <w:rsid w:val="00970B60"/>
    <w:rsid w:val="00971388"/>
    <w:rsid w:val="009729C6"/>
    <w:rsid w:val="0098405C"/>
    <w:rsid w:val="009871D0"/>
    <w:rsid w:val="00987971"/>
    <w:rsid w:val="00996D73"/>
    <w:rsid w:val="009A29EA"/>
    <w:rsid w:val="009A5EAE"/>
    <w:rsid w:val="009A6E51"/>
    <w:rsid w:val="009A7F65"/>
    <w:rsid w:val="009B7244"/>
    <w:rsid w:val="009C1998"/>
    <w:rsid w:val="009C2D62"/>
    <w:rsid w:val="009C46AD"/>
    <w:rsid w:val="009C6375"/>
    <w:rsid w:val="009D03D6"/>
    <w:rsid w:val="009D040E"/>
    <w:rsid w:val="009D0746"/>
    <w:rsid w:val="009D1CDB"/>
    <w:rsid w:val="009D7910"/>
    <w:rsid w:val="009D7E82"/>
    <w:rsid w:val="009E07E8"/>
    <w:rsid w:val="009F09B1"/>
    <w:rsid w:val="009F0B5B"/>
    <w:rsid w:val="009F7702"/>
    <w:rsid w:val="00A05637"/>
    <w:rsid w:val="00A0740B"/>
    <w:rsid w:val="00A10ADE"/>
    <w:rsid w:val="00A15436"/>
    <w:rsid w:val="00A167D2"/>
    <w:rsid w:val="00A20349"/>
    <w:rsid w:val="00A22AA3"/>
    <w:rsid w:val="00A339F0"/>
    <w:rsid w:val="00A36E04"/>
    <w:rsid w:val="00A37427"/>
    <w:rsid w:val="00A41B9E"/>
    <w:rsid w:val="00A426DC"/>
    <w:rsid w:val="00A53141"/>
    <w:rsid w:val="00A546E6"/>
    <w:rsid w:val="00A5645B"/>
    <w:rsid w:val="00A57061"/>
    <w:rsid w:val="00A5734C"/>
    <w:rsid w:val="00A71172"/>
    <w:rsid w:val="00A725AA"/>
    <w:rsid w:val="00A72624"/>
    <w:rsid w:val="00A8036A"/>
    <w:rsid w:val="00A83231"/>
    <w:rsid w:val="00A854A6"/>
    <w:rsid w:val="00A91211"/>
    <w:rsid w:val="00A93501"/>
    <w:rsid w:val="00A95EE2"/>
    <w:rsid w:val="00A967D9"/>
    <w:rsid w:val="00AA298E"/>
    <w:rsid w:val="00AA4BC7"/>
    <w:rsid w:val="00AB26FE"/>
    <w:rsid w:val="00AB3D59"/>
    <w:rsid w:val="00AB408B"/>
    <w:rsid w:val="00AB50EE"/>
    <w:rsid w:val="00AC0693"/>
    <w:rsid w:val="00AC09B8"/>
    <w:rsid w:val="00AC1F93"/>
    <w:rsid w:val="00AC50EE"/>
    <w:rsid w:val="00AC57B3"/>
    <w:rsid w:val="00AD22AD"/>
    <w:rsid w:val="00AD2766"/>
    <w:rsid w:val="00AD290C"/>
    <w:rsid w:val="00AD4FE2"/>
    <w:rsid w:val="00AD7D07"/>
    <w:rsid w:val="00AE0305"/>
    <w:rsid w:val="00AE2A6F"/>
    <w:rsid w:val="00AE3BE3"/>
    <w:rsid w:val="00AE536D"/>
    <w:rsid w:val="00AE6417"/>
    <w:rsid w:val="00AE7767"/>
    <w:rsid w:val="00AF224C"/>
    <w:rsid w:val="00AF7085"/>
    <w:rsid w:val="00AF7A17"/>
    <w:rsid w:val="00B011B4"/>
    <w:rsid w:val="00B01829"/>
    <w:rsid w:val="00B01CC7"/>
    <w:rsid w:val="00B03457"/>
    <w:rsid w:val="00B04592"/>
    <w:rsid w:val="00B06320"/>
    <w:rsid w:val="00B07831"/>
    <w:rsid w:val="00B12543"/>
    <w:rsid w:val="00B13216"/>
    <w:rsid w:val="00B212B3"/>
    <w:rsid w:val="00B2183E"/>
    <w:rsid w:val="00B2277C"/>
    <w:rsid w:val="00B233D5"/>
    <w:rsid w:val="00B26ECA"/>
    <w:rsid w:val="00B3008C"/>
    <w:rsid w:val="00B30BEF"/>
    <w:rsid w:val="00B314E1"/>
    <w:rsid w:val="00B324E2"/>
    <w:rsid w:val="00B34205"/>
    <w:rsid w:val="00B34EF9"/>
    <w:rsid w:val="00B36224"/>
    <w:rsid w:val="00B5052A"/>
    <w:rsid w:val="00B51738"/>
    <w:rsid w:val="00B5639C"/>
    <w:rsid w:val="00B573B0"/>
    <w:rsid w:val="00B620C0"/>
    <w:rsid w:val="00B63576"/>
    <w:rsid w:val="00B67ED1"/>
    <w:rsid w:val="00B70D2F"/>
    <w:rsid w:val="00B71D14"/>
    <w:rsid w:val="00B771CC"/>
    <w:rsid w:val="00B83F69"/>
    <w:rsid w:val="00B86C66"/>
    <w:rsid w:val="00B8718B"/>
    <w:rsid w:val="00BA2972"/>
    <w:rsid w:val="00BA2D7D"/>
    <w:rsid w:val="00BA4F5B"/>
    <w:rsid w:val="00BA50AC"/>
    <w:rsid w:val="00BA5A94"/>
    <w:rsid w:val="00BB01B4"/>
    <w:rsid w:val="00BB0C80"/>
    <w:rsid w:val="00BB0F6E"/>
    <w:rsid w:val="00BB2B78"/>
    <w:rsid w:val="00BB616C"/>
    <w:rsid w:val="00BB6679"/>
    <w:rsid w:val="00BC0CC9"/>
    <w:rsid w:val="00BC2777"/>
    <w:rsid w:val="00BC514D"/>
    <w:rsid w:val="00BC751A"/>
    <w:rsid w:val="00BC780D"/>
    <w:rsid w:val="00BD21EA"/>
    <w:rsid w:val="00BD2436"/>
    <w:rsid w:val="00BE0026"/>
    <w:rsid w:val="00BE105E"/>
    <w:rsid w:val="00BE4D38"/>
    <w:rsid w:val="00BE6B06"/>
    <w:rsid w:val="00BF0FFF"/>
    <w:rsid w:val="00BF13AD"/>
    <w:rsid w:val="00BF31F2"/>
    <w:rsid w:val="00BF43AE"/>
    <w:rsid w:val="00BF55E4"/>
    <w:rsid w:val="00C02E5B"/>
    <w:rsid w:val="00C0330F"/>
    <w:rsid w:val="00C05990"/>
    <w:rsid w:val="00C10CF3"/>
    <w:rsid w:val="00C12BAE"/>
    <w:rsid w:val="00C16D48"/>
    <w:rsid w:val="00C17B8C"/>
    <w:rsid w:val="00C2152B"/>
    <w:rsid w:val="00C217C7"/>
    <w:rsid w:val="00C229BA"/>
    <w:rsid w:val="00C245B6"/>
    <w:rsid w:val="00C24FF4"/>
    <w:rsid w:val="00C30528"/>
    <w:rsid w:val="00C40F2E"/>
    <w:rsid w:val="00C44718"/>
    <w:rsid w:val="00C51093"/>
    <w:rsid w:val="00C52338"/>
    <w:rsid w:val="00C528C4"/>
    <w:rsid w:val="00C679AE"/>
    <w:rsid w:val="00C70D0B"/>
    <w:rsid w:val="00C72FB9"/>
    <w:rsid w:val="00C76085"/>
    <w:rsid w:val="00C77812"/>
    <w:rsid w:val="00C816C9"/>
    <w:rsid w:val="00C8407E"/>
    <w:rsid w:val="00C85662"/>
    <w:rsid w:val="00C85CE1"/>
    <w:rsid w:val="00C95D88"/>
    <w:rsid w:val="00CA1E7C"/>
    <w:rsid w:val="00CA5047"/>
    <w:rsid w:val="00CA7DF7"/>
    <w:rsid w:val="00CB12EC"/>
    <w:rsid w:val="00CB19CF"/>
    <w:rsid w:val="00CB2426"/>
    <w:rsid w:val="00CB2C19"/>
    <w:rsid w:val="00CB3E87"/>
    <w:rsid w:val="00CB5B12"/>
    <w:rsid w:val="00CB71DA"/>
    <w:rsid w:val="00CC2FAB"/>
    <w:rsid w:val="00CC5B09"/>
    <w:rsid w:val="00CC5DAE"/>
    <w:rsid w:val="00CC6C0C"/>
    <w:rsid w:val="00CD2C65"/>
    <w:rsid w:val="00CD5C00"/>
    <w:rsid w:val="00CD7117"/>
    <w:rsid w:val="00CE0F32"/>
    <w:rsid w:val="00CE368E"/>
    <w:rsid w:val="00CE55CE"/>
    <w:rsid w:val="00CE6F98"/>
    <w:rsid w:val="00CF050E"/>
    <w:rsid w:val="00CF0B53"/>
    <w:rsid w:val="00CF29A6"/>
    <w:rsid w:val="00CF4198"/>
    <w:rsid w:val="00D022C9"/>
    <w:rsid w:val="00D10965"/>
    <w:rsid w:val="00D14C58"/>
    <w:rsid w:val="00D25071"/>
    <w:rsid w:val="00D25271"/>
    <w:rsid w:val="00D25E70"/>
    <w:rsid w:val="00D2766A"/>
    <w:rsid w:val="00D30335"/>
    <w:rsid w:val="00D30F09"/>
    <w:rsid w:val="00D32A53"/>
    <w:rsid w:val="00D33A9E"/>
    <w:rsid w:val="00D362C3"/>
    <w:rsid w:val="00D37799"/>
    <w:rsid w:val="00D41ED3"/>
    <w:rsid w:val="00D43E32"/>
    <w:rsid w:val="00D456C2"/>
    <w:rsid w:val="00D5168B"/>
    <w:rsid w:val="00D516AC"/>
    <w:rsid w:val="00D51F14"/>
    <w:rsid w:val="00D52369"/>
    <w:rsid w:val="00D53791"/>
    <w:rsid w:val="00D56C6C"/>
    <w:rsid w:val="00D642C4"/>
    <w:rsid w:val="00D64B54"/>
    <w:rsid w:val="00D72CEC"/>
    <w:rsid w:val="00D73685"/>
    <w:rsid w:val="00D74043"/>
    <w:rsid w:val="00D7548A"/>
    <w:rsid w:val="00D818ED"/>
    <w:rsid w:val="00D8491A"/>
    <w:rsid w:val="00D90A68"/>
    <w:rsid w:val="00D956DE"/>
    <w:rsid w:val="00D9575B"/>
    <w:rsid w:val="00DA02DF"/>
    <w:rsid w:val="00DC0F55"/>
    <w:rsid w:val="00DC6C29"/>
    <w:rsid w:val="00DD0B10"/>
    <w:rsid w:val="00DD3F9D"/>
    <w:rsid w:val="00DD48C9"/>
    <w:rsid w:val="00DE2EB5"/>
    <w:rsid w:val="00DE65A8"/>
    <w:rsid w:val="00DE6CF8"/>
    <w:rsid w:val="00DE7990"/>
    <w:rsid w:val="00DF6ECF"/>
    <w:rsid w:val="00E012BF"/>
    <w:rsid w:val="00E01F3A"/>
    <w:rsid w:val="00E021AD"/>
    <w:rsid w:val="00E034F7"/>
    <w:rsid w:val="00E04BC9"/>
    <w:rsid w:val="00E20CD5"/>
    <w:rsid w:val="00E2193A"/>
    <w:rsid w:val="00E22FAE"/>
    <w:rsid w:val="00E232D4"/>
    <w:rsid w:val="00E23AA9"/>
    <w:rsid w:val="00E23ECD"/>
    <w:rsid w:val="00E23F7F"/>
    <w:rsid w:val="00E32077"/>
    <w:rsid w:val="00E37BD4"/>
    <w:rsid w:val="00E4224C"/>
    <w:rsid w:val="00E4334F"/>
    <w:rsid w:val="00E43DA0"/>
    <w:rsid w:val="00E444E3"/>
    <w:rsid w:val="00E44F0D"/>
    <w:rsid w:val="00E4731F"/>
    <w:rsid w:val="00E51307"/>
    <w:rsid w:val="00E53992"/>
    <w:rsid w:val="00E55806"/>
    <w:rsid w:val="00E60087"/>
    <w:rsid w:val="00E6413C"/>
    <w:rsid w:val="00E66316"/>
    <w:rsid w:val="00E66A57"/>
    <w:rsid w:val="00E708ED"/>
    <w:rsid w:val="00E73E00"/>
    <w:rsid w:val="00E7452E"/>
    <w:rsid w:val="00E827CD"/>
    <w:rsid w:val="00E92781"/>
    <w:rsid w:val="00E939B2"/>
    <w:rsid w:val="00E942E3"/>
    <w:rsid w:val="00E956B9"/>
    <w:rsid w:val="00E9727B"/>
    <w:rsid w:val="00EA00A6"/>
    <w:rsid w:val="00EA2A35"/>
    <w:rsid w:val="00EA6E3C"/>
    <w:rsid w:val="00EA799E"/>
    <w:rsid w:val="00EB1AFE"/>
    <w:rsid w:val="00EB2183"/>
    <w:rsid w:val="00EB3860"/>
    <w:rsid w:val="00EB708E"/>
    <w:rsid w:val="00EC0364"/>
    <w:rsid w:val="00EC6AF1"/>
    <w:rsid w:val="00ED1833"/>
    <w:rsid w:val="00ED3B74"/>
    <w:rsid w:val="00ED45E7"/>
    <w:rsid w:val="00ED6FD1"/>
    <w:rsid w:val="00EE2FC6"/>
    <w:rsid w:val="00EE36AF"/>
    <w:rsid w:val="00EE430D"/>
    <w:rsid w:val="00EE4584"/>
    <w:rsid w:val="00EE4FB4"/>
    <w:rsid w:val="00EE6065"/>
    <w:rsid w:val="00EF0E0E"/>
    <w:rsid w:val="00EF5146"/>
    <w:rsid w:val="00F01C18"/>
    <w:rsid w:val="00F032F3"/>
    <w:rsid w:val="00F04376"/>
    <w:rsid w:val="00F06630"/>
    <w:rsid w:val="00F11778"/>
    <w:rsid w:val="00F13AD6"/>
    <w:rsid w:val="00F15409"/>
    <w:rsid w:val="00F268E3"/>
    <w:rsid w:val="00F334EB"/>
    <w:rsid w:val="00F3458E"/>
    <w:rsid w:val="00F359EE"/>
    <w:rsid w:val="00F3634B"/>
    <w:rsid w:val="00F432B4"/>
    <w:rsid w:val="00F45400"/>
    <w:rsid w:val="00F45851"/>
    <w:rsid w:val="00F50359"/>
    <w:rsid w:val="00F54DB9"/>
    <w:rsid w:val="00F565AC"/>
    <w:rsid w:val="00F56CE1"/>
    <w:rsid w:val="00F607DC"/>
    <w:rsid w:val="00F622D3"/>
    <w:rsid w:val="00F629E8"/>
    <w:rsid w:val="00F62C81"/>
    <w:rsid w:val="00F70C9F"/>
    <w:rsid w:val="00F76920"/>
    <w:rsid w:val="00F82804"/>
    <w:rsid w:val="00F874BE"/>
    <w:rsid w:val="00F90151"/>
    <w:rsid w:val="00F9068D"/>
    <w:rsid w:val="00F9139F"/>
    <w:rsid w:val="00F9438D"/>
    <w:rsid w:val="00FA4B24"/>
    <w:rsid w:val="00FA6116"/>
    <w:rsid w:val="00FB0DC0"/>
    <w:rsid w:val="00FB3797"/>
    <w:rsid w:val="00FC18E7"/>
    <w:rsid w:val="00FC3BC5"/>
    <w:rsid w:val="00FC7F88"/>
    <w:rsid w:val="00FD15C6"/>
    <w:rsid w:val="00FD2DA2"/>
    <w:rsid w:val="00FD4B88"/>
    <w:rsid w:val="00FD583B"/>
    <w:rsid w:val="00FE19D2"/>
    <w:rsid w:val="00FE5E45"/>
    <w:rsid w:val="00FE623F"/>
    <w:rsid w:val="00FF3E22"/>
    <w:rsid w:val="00FF4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</Words>
  <Characters>2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3-29T18:32:00Z</dcterms:created>
  <dcterms:modified xsi:type="dcterms:W3CDTF">2017-03-29T18:42:00Z</dcterms:modified>
</cp:coreProperties>
</file>